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4D74" w:rsidRPr="001B26A3" w:rsidRDefault="005C5FD2">
      <w:r w:rsidRPr="001B26A3">
        <w:t>Math 4</w:t>
      </w:r>
      <w:r w:rsidR="006D3E97"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="001F4D74" w:rsidRPr="001B26A3">
        <w:t>Name _______________</w:t>
      </w:r>
      <w:r w:rsidR="006D3E97" w:rsidRPr="001B26A3">
        <w:t>______</w:t>
      </w:r>
      <w:r w:rsidR="001F4D74" w:rsidRPr="001B26A3">
        <w:t>_____</w:t>
      </w:r>
      <w:r w:rsidRPr="001B26A3">
        <w:t>_____</w:t>
      </w:r>
      <w:r w:rsidR="001F4D74" w:rsidRPr="001B26A3">
        <w:t>__</w:t>
      </w:r>
    </w:p>
    <w:p w:rsidR="00B37FBC" w:rsidRPr="001B26A3" w:rsidRDefault="00B37FBC">
      <w:pPr>
        <w:rPr>
          <w:b/>
        </w:rPr>
      </w:pPr>
      <w:r w:rsidRPr="001B26A3">
        <w:rPr>
          <w:b/>
        </w:rPr>
        <w:t>5-8</w:t>
      </w:r>
      <w:r w:rsidR="001F4D74" w:rsidRPr="001B26A3">
        <w:rPr>
          <w:b/>
        </w:rPr>
        <w:t xml:space="preserve"> </w:t>
      </w:r>
      <w:r w:rsidR="00DF77EE" w:rsidRPr="001B26A3">
        <w:rPr>
          <w:b/>
        </w:rPr>
        <w:t>Product Rule</w:t>
      </w:r>
      <w:r w:rsidR="00DF77EE" w:rsidRPr="001B26A3">
        <w:rPr>
          <w:b/>
        </w:rPr>
        <w:tab/>
      </w:r>
      <w:r w:rsidR="00DF77EE" w:rsidRPr="001B26A3">
        <w:rPr>
          <w:b/>
        </w:rPr>
        <w:tab/>
      </w:r>
      <w:r w:rsidR="00DF77EE" w:rsidRPr="001B26A3">
        <w:rPr>
          <w:b/>
        </w:rPr>
        <w:tab/>
      </w:r>
      <w:r w:rsidR="00DF77EE" w:rsidRPr="001B26A3">
        <w:rPr>
          <w:b/>
        </w:rPr>
        <w:tab/>
      </w:r>
      <w:r w:rsidR="001F4D74"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tab/>
        <w:t>Date_____</w:t>
      </w:r>
    </w:p>
    <w:p w:rsidR="001F4D74" w:rsidRPr="001B26A3" w:rsidRDefault="001F4D74">
      <w:pPr>
        <w:rPr>
          <w:sz w:val="16"/>
          <w:szCs w:val="16"/>
        </w:rPr>
      </w:pPr>
    </w:p>
    <w:p w:rsidR="00A44D75" w:rsidRPr="00A44D75" w:rsidRDefault="00A44D75">
      <w:pPr>
        <w:rPr>
          <w:i/>
        </w:rPr>
      </w:pPr>
      <w:r>
        <w:rPr>
          <w:i/>
        </w:rPr>
        <w:t>Goal:  I can find the derivative of functions using the product rule.</w:t>
      </w:r>
    </w:p>
    <w:p w:rsidR="00A44D75" w:rsidRDefault="00A44D75"/>
    <w:p w:rsidR="001F4D74" w:rsidRPr="001B26A3" w:rsidRDefault="001F4D74">
      <w:r w:rsidRPr="001B26A3">
        <w:t>Complete the following:</w:t>
      </w:r>
    </w:p>
    <w:p w:rsidR="001F4D74" w:rsidRPr="001B26A3" w:rsidRDefault="001F4D74">
      <w:pPr>
        <w:rPr>
          <w:sz w:val="16"/>
          <w:szCs w:val="16"/>
        </w:rPr>
      </w:pPr>
    </w:p>
    <w:p w:rsidR="001F4D74" w:rsidRPr="001B26A3" w:rsidRDefault="00DF77EE">
      <w:r w:rsidRPr="001B26A3">
        <w:t xml:space="preserve">At this point in your mathematical careers, you know what the derivative is, and you know how to find the derivative using the awesome difference quotient </w:t>
      </w:r>
      <w:r w:rsidRPr="001B26A3">
        <w:rPr>
          <w:position w:val="-28"/>
        </w:rPr>
        <w:object w:dxaOrig="4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7pt;height:33.75pt" o:ole="">
            <v:imagedata r:id="rId6" o:title=""/>
          </v:shape>
          <o:OLEObject Type="Embed" ProgID="Equation.DSMT4" ShapeID="_x0000_i1025" DrawAspect="Content" ObjectID="_1523698922" r:id="rId7"/>
        </w:object>
      </w:r>
      <w:r w:rsidRPr="001B26A3">
        <w:t xml:space="preserve">and a little quicker using the power rule.  </w:t>
      </w:r>
      <w:r w:rsidR="00A44D75">
        <w:t>The p</w:t>
      </w:r>
      <w:r w:rsidRPr="001B26A3">
        <w:t>roblem is, the power rule only works for a limited number of functions.  In this lesson we’ll discuss a shortcut to finding derivatives for a different type of function.</w:t>
      </w:r>
    </w:p>
    <w:p w:rsidR="001F4D74" w:rsidRPr="001B26A3" w:rsidRDefault="001F4D74"/>
    <w:p w:rsidR="00BC3F40" w:rsidRPr="001B26A3" w:rsidRDefault="00F056AB">
      <w:r w:rsidRPr="001B26A3">
        <w:t xml:space="preserve">Here are a couple examples </w:t>
      </w:r>
      <w:r w:rsidR="00865DF7" w:rsidRPr="001B26A3">
        <w:t xml:space="preserve">of the new shortcut in action.  </w:t>
      </w:r>
      <w:r w:rsidRPr="001B26A3">
        <w:t xml:space="preserve">Read them carefully and see if you can fill in the </w:t>
      </w:r>
      <w:r w:rsidR="00865DF7" w:rsidRPr="001B26A3">
        <w:t>four parts of the formula after the examples.  Keep in mind that when you find these derivatives in the future, you will need to simplify the answer.</w:t>
      </w:r>
    </w:p>
    <w:p w:rsidR="00F056AB" w:rsidRPr="001B26A3" w:rsidRDefault="00F056AB">
      <w:pPr>
        <w:rPr>
          <w:b/>
          <w:i/>
          <w:u w:val="single"/>
        </w:rPr>
      </w:pPr>
    </w:p>
    <w:p w:rsidR="00F056AB" w:rsidRPr="001B26A3" w:rsidRDefault="00865DF7">
      <w:r w:rsidRPr="001B26A3">
        <w:rPr>
          <w:b/>
        </w:rPr>
        <w:t>Example 1:</w:t>
      </w:r>
      <w:r w:rsidRPr="001B26A3">
        <w:t xml:space="preserve">  </w:t>
      </w:r>
      <w:r w:rsidRPr="001B26A3">
        <w:rPr>
          <w:position w:val="-32"/>
        </w:rPr>
        <w:object w:dxaOrig="2200" w:dyaOrig="760">
          <v:shape id="_x0000_i1029" type="#_x0000_t75" style="width:110.25pt;height:38.25pt" o:ole="">
            <v:imagedata r:id="rId8" o:title=""/>
          </v:shape>
          <o:OLEObject Type="Embed" ProgID="Equation.DSMT4" ShapeID="_x0000_i1029" DrawAspect="Content" ObjectID="_1523698923" r:id="rId9"/>
        </w:object>
      </w:r>
      <w:r w:rsidRPr="001B26A3">
        <w:tab/>
      </w:r>
      <w:r w:rsidRPr="001B26A3">
        <w:tab/>
      </w:r>
      <w:r w:rsidR="000359CE" w:rsidRPr="001B26A3">
        <w:tab/>
      </w:r>
      <w:r w:rsidRPr="001B26A3">
        <w:rPr>
          <w:b/>
        </w:rPr>
        <w:t xml:space="preserve">Example 2:  </w:t>
      </w:r>
      <w:r w:rsidR="00A44D75" w:rsidRPr="00A44D75">
        <w:rPr>
          <w:position w:val="-64"/>
        </w:rPr>
        <w:object w:dxaOrig="4080" w:dyaOrig="1400">
          <v:shape id="_x0000_i1034" type="#_x0000_t75" style="width:204pt;height:69.75pt" o:ole="">
            <v:imagedata r:id="rId10" o:title=""/>
          </v:shape>
          <o:OLEObject Type="Embed" ProgID="Equation.DSMT4" ShapeID="_x0000_i1034" DrawAspect="Content" ObjectID="_1523698924" r:id="rId11"/>
        </w:object>
      </w:r>
      <w:r w:rsidRPr="001B26A3">
        <w:tab/>
      </w:r>
    </w:p>
    <w:p w:rsidR="00F056AB" w:rsidRPr="001B26A3" w:rsidRDefault="00F056AB">
      <w:pPr>
        <w:rPr>
          <w:b/>
          <w:i/>
          <w:u w:val="single"/>
        </w:rPr>
      </w:pPr>
    </w:p>
    <w:p w:rsidR="00F056AB" w:rsidRPr="001B26A3" w:rsidRDefault="00F056AB">
      <w:pPr>
        <w:rPr>
          <w:b/>
          <w:i/>
          <w:u w:val="single"/>
        </w:rPr>
      </w:pPr>
    </w:p>
    <w:p w:rsidR="004B7E70" w:rsidRPr="001B26A3" w:rsidRDefault="004B7E70">
      <w:r w:rsidRPr="001B26A3">
        <w:rPr>
          <w:b/>
          <w:i/>
          <w:u w:val="single"/>
        </w:rPr>
        <w:t>Product Rule:</w:t>
      </w:r>
      <w:r w:rsidRPr="001B26A3">
        <w:rPr>
          <w:i/>
        </w:rPr>
        <w:t xml:space="preserve">  </w:t>
      </w:r>
      <w:r w:rsidRPr="001B26A3">
        <w:t xml:space="preserve">If </w:t>
      </w:r>
      <w:r w:rsidR="009E38EE" w:rsidRPr="001B26A3">
        <w:rPr>
          <w:i/>
          <w:position w:val="-10"/>
        </w:rPr>
        <w:object w:dxaOrig="3120" w:dyaOrig="320">
          <v:shape id="_x0000_i1026" type="#_x0000_t75" style="width:194.25pt;height:19.5pt" o:ole="">
            <v:imagedata r:id="rId12" o:title=""/>
          </v:shape>
          <o:OLEObject Type="Embed" ProgID="Equation.DSMT4" ShapeID="_x0000_i1026" DrawAspect="Content" ObjectID="_1523698925" r:id="rId13"/>
        </w:object>
      </w:r>
      <w:r w:rsidRPr="001B26A3">
        <w:t xml:space="preserve">  </w:t>
      </w:r>
      <w:r w:rsidR="000359CE" w:rsidRPr="001B26A3">
        <w:rPr>
          <w:position w:val="-10"/>
        </w:rPr>
        <w:object w:dxaOrig="3860" w:dyaOrig="279">
          <v:shape id="_x0000_i1030" type="#_x0000_t75" style="width:192.75pt;height:14.25pt" o:ole="">
            <v:imagedata r:id="rId14" o:title=""/>
          </v:shape>
          <o:OLEObject Type="Embed" ProgID="Equation.DSMT4" ShapeID="_x0000_i1030" DrawAspect="Content" ObjectID="_1523698926" r:id="rId15"/>
        </w:object>
      </w:r>
    </w:p>
    <w:p w:rsidR="00112C1B" w:rsidRPr="001B26A3" w:rsidRDefault="00D43F5F">
      <w:r w:rsidRPr="001B26A3">
        <w:rPr>
          <w:noProof/>
        </w:rPr>
        <w:pict>
          <v:shape id="_x0000_s1026" type="#_x0000_t75" style="position:absolute;margin-left:112.25pt;margin-top:10.1pt;width:133.25pt;height:40.95pt;z-index:-251662848">
            <v:imagedata r:id="rId16" o:title=""/>
          </v:shape>
          <o:OLEObject Type="Embed" ProgID="Equation.DSMT4" ShapeID="_x0000_s1026" DrawAspect="Content" ObjectID="_1523698937" r:id="rId17"/>
        </w:pict>
      </w:r>
    </w:p>
    <w:p w:rsidR="00B2738B" w:rsidRPr="001B26A3" w:rsidRDefault="00112C1B">
      <w:r w:rsidRPr="001B26A3">
        <w:tab/>
      </w:r>
      <w:r w:rsidR="000359CE" w:rsidRPr="001B26A3">
        <w:t>Now you try!</w:t>
      </w:r>
      <w:r w:rsidRPr="001B26A3">
        <w:t xml:space="preserve"> </w:t>
      </w:r>
    </w:p>
    <w:p w:rsidR="00B2738B" w:rsidRPr="001B26A3" w:rsidRDefault="00B2738B"/>
    <w:p w:rsidR="00B2738B" w:rsidRPr="001B26A3" w:rsidRDefault="00B2738B"/>
    <w:p w:rsidR="00B2738B" w:rsidRPr="001B26A3" w:rsidRDefault="00B2738B"/>
    <w:p w:rsidR="000359CE" w:rsidRPr="001B26A3" w:rsidRDefault="000359CE" w:rsidP="00961D79"/>
    <w:p w:rsidR="000359CE" w:rsidRPr="001B26A3" w:rsidRDefault="000359CE" w:rsidP="00961D79"/>
    <w:p w:rsidR="004F2764" w:rsidRPr="001B26A3" w:rsidRDefault="00B42D9D" w:rsidP="00961D79">
      <w:pPr>
        <w:rPr>
          <w:b/>
        </w:rPr>
      </w:pPr>
      <w:r w:rsidRPr="001B26A3">
        <w:rPr>
          <w:b/>
        </w:rPr>
        <w:t>In class p</w:t>
      </w:r>
      <w:r w:rsidR="004F2764" w:rsidRPr="001B26A3">
        <w:rPr>
          <w:b/>
        </w:rPr>
        <w:t>ractice:  For each function, find the first derivative.</w:t>
      </w:r>
    </w:p>
    <w:p w:rsidR="004F2764" w:rsidRPr="001B26A3" w:rsidRDefault="004F2764" w:rsidP="00961D79">
      <w:pPr>
        <w:rPr>
          <w:b/>
        </w:rPr>
      </w:pPr>
    </w:p>
    <w:p w:rsidR="004F2764" w:rsidRPr="001B26A3" w:rsidRDefault="000359CE" w:rsidP="00961D79">
      <w:r w:rsidRPr="001B26A3">
        <w:t xml:space="preserve">1.  </w:t>
      </w:r>
      <w:r w:rsidRPr="001B26A3">
        <w:rPr>
          <w:position w:val="-10"/>
        </w:rPr>
        <w:object w:dxaOrig="2280" w:dyaOrig="360">
          <v:shape id="_x0000_i1031" type="#_x0000_t75" style="width:114pt;height:18pt" o:ole="">
            <v:imagedata r:id="rId18" o:title=""/>
          </v:shape>
          <o:OLEObject Type="Embed" ProgID="Equation.DSMT4" ShapeID="_x0000_i1031" DrawAspect="Content" ObjectID="_1523698927" r:id="rId19"/>
        </w:object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="00577F43">
        <w:tab/>
      </w:r>
      <w:r w:rsidRPr="001B26A3">
        <w:t xml:space="preserve">2.  </w:t>
      </w:r>
      <w:r w:rsidR="001B26A3" w:rsidRPr="001B26A3">
        <w:rPr>
          <w:position w:val="-10"/>
        </w:rPr>
        <w:object w:dxaOrig="2140" w:dyaOrig="360">
          <v:shape id="_x0000_i1032" type="#_x0000_t75" style="width:107.25pt;height:18pt" o:ole="">
            <v:imagedata r:id="rId20" o:title=""/>
          </v:shape>
          <o:OLEObject Type="Embed" ProgID="Equation.DSMT4" ShapeID="_x0000_i1032" DrawAspect="Content" ObjectID="_1523698928" r:id="rId21"/>
        </w:object>
      </w:r>
      <w:r w:rsidRPr="001B26A3">
        <w:tab/>
      </w:r>
      <w:r w:rsidRPr="001B26A3">
        <w:tab/>
      </w:r>
    </w:p>
    <w:p w:rsidR="004F2764" w:rsidRPr="001B26A3" w:rsidRDefault="004F2764" w:rsidP="00961D79"/>
    <w:p w:rsidR="004F2764" w:rsidRPr="001B26A3" w:rsidRDefault="004F2764" w:rsidP="00961D79"/>
    <w:p w:rsidR="004F2764" w:rsidRPr="001B26A3" w:rsidRDefault="004F2764" w:rsidP="00961D79"/>
    <w:p w:rsidR="004F2764" w:rsidRPr="001B26A3" w:rsidRDefault="004F2764" w:rsidP="00961D79"/>
    <w:p w:rsidR="004F2764" w:rsidRPr="001B26A3" w:rsidRDefault="004F2764" w:rsidP="00961D79"/>
    <w:p w:rsidR="004F2764" w:rsidRPr="001B26A3" w:rsidRDefault="004F2764" w:rsidP="00961D79"/>
    <w:p w:rsidR="009B228A" w:rsidRPr="001B26A3" w:rsidRDefault="009B228A" w:rsidP="00961D79"/>
    <w:p w:rsidR="009B228A" w:rsidRPr="001B26A3" w:rsidRDefault="009B228A" w:rsidP="00961D79"/>
    <w:p w:rsidR="004F2764" w:rsidRPr="001B26A3" w:rsidRDefault="001B26A3" w:rsidP="00961D79">
      <w:r w:rsidRPr="001B26A3">
        <w:t xml:space="preserve">3.  </w:t>
      </w:r>
      <w:r w:rsidR="00577F43" w:rsidRPr="00A44D75">
        <w:rPr>
          <w:position w:val="-28"/>
        </w:rPr>
        <w:object w:dxaOrig="2680" w:dyaOrig="680">
          <v:shape id="_x0000_i1038" type="#_x0000_t75" style="width:134.25pt;height:33.75pt" o:ole="">
            <v:imagedata r:id="rId22" o:title=""/>
          </v:shape>
          <o:OLEObject Type="Embed" ProgID="Equation.DSMT4" ShapeID="_x0000_i1038" DrawAspect="Content" ObjectID="_1523698929" r:id="rId23"/>
        </w:object>
      </w:r>
      <w:r w:rsidRPr="001B26A3">
        <w:tab/>
      </w:r>
      <w:r w:rsidRPr="001B26A3">
        <w:tab/>
      </w:r>
      <w:r w:rsidRPr="001B26A3">
        <w:tab/>
      </w:r>
      <w:r w:rsidR="00577F43">
        <w:tab/>
      </w:r>
      <w:r w:rsidRPr="001B26A3">
        <w:t xml:space="preserve">4.  </w:t>
      </w:r>
      <w:r w:rsidR="00577F43" w:rsidRPr="001B26A3">
        <w:rPr>
          <w:position w:val="-10"/>
        </w:rPr>
        <w:object w:dxaOrig="1660" w:dyaOrig="360">
          <v:shape id="_x0000_i1039" type="#_x0000_t75" style="width:83.25pt;height:18pt" o:ole="">
            <v:imagedata r:id="rId24" o:title=""/>
          </v:shape>
          <o:OLEObject Type="Embed" ProgID="Equation.DSMT4" ShapeID="_x0000_i1039" DrawAspect="Content" ObjectID="_1523698930" r:id="rId25"/>
        </w:object>
      </w:r>
    </w:p>
    <w:p w:rsidR="004F2764" w:rsidRPr="001B26A3" w:rsidRDefault="004F2764" w:rsidP="00961D79"/>
    <w:p w:rsidR="008E38CB" w:rsidRPr="001B26A3" w:rsidRDefault="008E38CB" w:rsidP="00961D79"/>
    <w:p w:rsidR="00D86E54" w:rsidRPr="001B26A3" w:rsidRDefault="00D86E54" w:rsidP="00961D79">
      <w:r w:rsidRPr="001B26A3">
        <w:t xml:space="preserve"> </w:t>
      </w:r>
      <w:r w:rsidRPr="001B26A3">
        <w:tab/>
      </w:r>
      <w:r w:rsidRPr="001B26A3">
        <w:tab/>
      </w:r>
    </w:p>
    <w:p w:rsidR="004F2764" w:rsidRPr="001B26A3" w:rsidRDefault="004F2764" w:rsidP="00D86E54">
      <w:pPr>
        <w:ind w:left="9360"/>
      </w:pPr>
    </w:p>
    <w:p w:rsidR="004F2764" w:rsidRPr="001B26A3" w:rsidRDefault="004F2764" w:rsidP="00961D79"/>
    <w:p w:rsidR="005828C9" w:rsidRPr="001B26A3" w:rsidRDefault="005828C9" w:rsidP="00961D79">
      <w:pPr>
        <w:rPr>
          <w:b/>
          <w:sz w:val="28"/>
          <w:szCs w:val="28"/>
        </w:rPr>
      </w:pPr>
      <w:r w:rsidRPr="001B26A3">
        <w:rPr>
          <w:b/>
          <w:sz w:val="28"/>
          <w:szCs w:val="28"/>
        </w:rPr>
        <w:lastRenderedPageBreak/>
        <w:t>Homework:  Find the first derivative for each function.</w:t>
      </w:r>
      <w:r w:rsidR="00A44D75">
        <w:rPr>
          <w:b/>
          <w:sz w:val="28"/>
          <w:szCs w:val="28"/>
        </w:rPr>
        <w:t xml:space="preserve">  Show all work!</w:t>
      </w:r>
    </w:p>
    <w:p w:rsidR="00D86E54" w:rsidRPr="00A44D75" w:rsidRDefault="009B5A3C" w:rsidP="009B5A3C">
      <w:pPr>
        <w:spacing w:line="240" w:lineRule="atLeast"/>
        <w:ind w:left="2160"/>
      </w:pPr>
      <w:r w:rsidRPr="001B26A3">
        <w:rPr>
          <w:i/>
        </w:rPr>
        <w:t xml:space="preserve">  </w:t>
      </w:r>
    </w:p>
    <w:p w:rsidR="00957BD1" w:rsidRPr="001B26A3" w:rsidRDefault="00957BD1" w:rsidP="00957BD1">
      <w:pPr>
        <w:spacing w:line="240" w:lineRule="atLeast"/>
        <w:jc w:val="center"/>
        <w:rPr>
          <w:i/>
        </w:rPr>
      </w:pPr>
    </w:p>
    <w:p w:rsidR="00D86E54" w:rsidRPr="001B26A3" w:rsidRDefault="00D86E54" w:rsidP="00A44D75">
      <w:pPr>
        <w:spacing w:line="240" w:lineRule="atLeast"/>
      </w:pPr>
      <w:r w:rsidRPr="001B26A3">
        <w:t>1.</w:t>
      </w:r>
      <w:r w:rsidR="00A44D75">
        <w:t xml:space="preserve">  </w:t>
      </w:r>
      <w:r w:rsidRPr="001B26A3">
        <w:rPr>
          <w:position w:val="-14"/>
        </w:rPr>
        <w:object w:dxaOrig="1820" w:dyaOrig="400">
          <v:shape id="_x0000_i1027" type="#_x0000_t75" style="width:90.75pt;height:20.25pt" o:ole="">
            <v:imagedata r:id="rId26" o:title=""/>
          </v:shape>
          <o:OLEObject Type="Embed" ProgID="Equation.DSMT4" ShapeID="_x0000_i1027" DrawAspect="Content" ObjectID="_1523698931" r:id="rId27"/>
        </w:object>
      </w:r>
      <w:r w:rsidRPr="001B26A3">
        <w:tab/>
      </w:r>
      <w:r w:rsidR="00577F43">
        <w:tab/>
      </w:r>
      <w:r w:rsidR="00577F43">
        <w:tab/>
      </w:r>
      <w:r w:rsidR="00577F43">
        <w:tab/>
      </w:r>
      <w:r w:rsidR="00577F43">
        <w:tab/>
      </w:r>
      <w:r w:rsidR="00577F43">
        <w:tab/>
      </w:r>
      <w:r w:rsidR="00A44D75" w:rsidRPr="001B26A3">
        <w:t>2.</w:t>
      </w:r>
      <w:r w:rsidR="00A44D75">
        <w:t xml:space="preserve">  </w:t>
      </w:r>
      <w:r w:rsidR="00A44D75" w:rsidRPr="001B26A3">
        <w:rPr>
          <w:position w:val="-16"/>
        </w:rPr>
        <w:object w:dxaOrig="2160" w:dyaOrig="440">
          <v:shape id="_x0000_i1035" type="#_x0000_t75" style="width:108pt;height:21.75pt" o:ole="">
            <v:imagedata r:id="rId28" o:title=""/>
          </v:shape>
          <o:OLEObject Type="Embed" ProgID="Equation.DSMT4" ShapeID="_x0000_i1035" DrawAspect="Content" ObjectID="_1523698932" r:id="rId29"/>
        </w:object>
      </w:r>
    </w:p>
    <w:p w:rsidR="001B26A3" w:rsidRDefault="001B26A3" w:rsidP="00D86E54">
      <w:pPr>
        <w:tabs>
          <w:tab w:val="right" w:pos="360"/>
          <w:tab w:val="left" w:pos="720"/>
          <w:tab w:val="right" w:pos="5040"/>
          <w:tab w:val="left" w:pos="5400"/>
        </w:tabs>
        <w:spacing w:line="240" w:lineRule="atLeast"/>
      </w:pPr>
    </w:p>
    <w:p w:rsidR="00D86E54" w:rsidRPr="001B26A3" w:rsidRDefault="00D86E54" w:rsidP="00A44D75">
      <w:pPr>
        <w:spacing w:line="240" w:lineRule="atLeast"/>
      </w:pPr>
      <w:r w:rsidRPr="001B26A3">
        <w:tab/>
      </w:r>
      <w:r w:rsidRPr="001B26A3">
        <w:tab/>
      </w:r>
    </w:p>
    <w:p w:rsidR="00D86E54" w:rsidRDefault="00D86E54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Pr="001B26A3" w:rsidRDefault="00A44D75" w:rsidP="00A44D75">
      <w:pPr>
        <w:spacing w:line="240" w:lineRule="atLeast"/>
      </w:pPr>
    </w:p>
    <w:p w:rsidR="00D86E54" w:rsidRPr="001B26A3" w:rsidRDefault="001B26A3" w:rsidP="00A44D75">
      <w:pPr>
        <w:spacing w:line="240" w:lineRule="atLeast"/>
      </w:pPr>
      <w:r w:rsidRPr="001B26A3">
        <w:t>3</w:t>
      </w:r>
      <w:r w:rsidR="00D86E54" w:rsidRPr="001B26A3">
        <w:t>.</w:t>
      </w:r>
      <w:r w:rsidR="00A44D75">
        <w:t xml:space="preserve">  </w:t>
      </w:r>
      <w:r w:rsidR="00D86E54" w:rsidRPr="001B26A3">
        <w:rPr>
          <w:position w:val="-16"/>
        </w:rPr>
        <w:object w:dxaOrig="2460" w:dyaOrig="440">
          <v:shape id="_x0000_i1028" type="#_x0000_t75" style="width:123pt;height:21.75pt" o:ole="">
            <v:imagedata r:id="rId30" o:title=""/>
          </v:shape>
          <o:OLEObject Type="Embed" ProgID="Equation.DSMT4" ShapeID="_x0000_i1028" DrawAspect="Content" ObjectID="_1523698933" r:id="rId31"/>
        </w:object>
      </w:r>
      <w:r w:rsidR="00D86E54" w:rsidRPr="001B26A3">
        <w:tab/>
      </w:r>
      <w:r w:rsidR="00577F43">
        <w:tab/>
      </w:r>
      <w:r w:rsidR="00577F43">
        <w:tab/>
      </w:r>
      <w:r w:rsidR="00577F43">
        <w:tab/>
      </w:r>
      <w:r w:rsidR="00577F43">
        <w:tab/>
      </w:r>
      <w:r w:rsidR="00A44D75" w:rsidRPr="001B26A3">
        <w:t>4.</w:t>
      </w:r>
      <w:r w:rsidR="00A44D75">
        <w:t xml:space="preserve">  </w:t>
      </w:r>
      <w:r w:rsidR="00A44D75" w:rsidRPr="001B26A3">
        <w:rPr>
          <w:position w:val="-14"/>
        </w:rPr>
        <w:object w:dxaOrig="1640" w:dyaOrig="440">
          <v:shape id="_x0000_i1036" type="#_x0000_t75" style="width:81.75pt;height:21.75pt" o:ole="">
            <v:imagedata r:id="rId32" o:title=""/>
          </v:shape>
          <o:OLEObject Type="Embed" ProgID="Equation.DSMT4" ShapeID="_x0000_i1036" DrawAspect="Content" ObjectID="_1523698934" r:id="rId33"/>
        </w:object>
      </w:r>
    </w:p>
    <w:p w:rsidR="00D86E54" w:rsidRPr="001B26A3" w:rsidRDefault="00D86E54" w:rsidP="00A44D75">
      <w:pPr>
        <w:spacing w:line="240" w:lineRule="atLeast"/>
      </w:pPr>
    </w:p>
    <w:p w:rsidR="00D86E54" w:rsidRPr="001B26A3" w:rsidRDefault="001B26A3" w:rsidP="00A44D75">
      <w:pPr>
        <w:spacing w:line="240" w:lineRule="atLeast"/>
      </w:pPr>
      <w:r w:rsidRPr="001B26A3">
        <w:tab/>
      </w:r>
      <w:r w:rsidR="00D86E54" w:rsidRPr="001B26A3">
        <w:tab/>
      </w:r>
    </w:p>
    <w:p w:rsidR="00D86E54" w:rsidRDefault="00D86E54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Default="00A44D75" w:rsidP="00A44D75">
      <w:pPr>
        <w:spacing w:line="240" w:lineRule="atLeast"/>
      </w:pPr>
    </w:p>
    <w:p w:rsidR="00A44D75" w:rsidRPr="001B26A3" w:rsidRDefault="00A44D75" w:rsidP="00A44D75">
      <w:pPr>
        <w:spacing w:line="240" w:lineRule="atLeast"/>
      </w:pPr>
    </w:p>
    <w:p w:rsidR="001B26A3" w:rsidRPr="001B26A3" w:rsidRDefault="001B26A3" w:rsidP="00A44D75">
      <w:pPr>
        <w:spacing w:line="240" w:lineRule="atLeast"/>
      </w:pPr>
      <w:r w:rsidRPr="001B26A3">
        <w:t>5.</w:t>
      </w:r>
      <w:r w:rsidR="00A44D75">
        <w:t xml:space="preserve">  </w:t>
      </w:r>
      <w:r w:rsidRPr="001B26A3">
        <w:rPr>
          <w:position w:val="-16"/>
        </w:rPr>
        <w:object w:dxaOrig="2180" w:dyaOrig="499">
          <v:shape id="_x0000_i1033" type="#_x0000_t75" style="width:108.75pt;height:24.75pt" o:ole="">
            <v:imagedata r:id="rId34" o:title=""/>
          </v:shape>
          <o:OLEObject Type="Embed" ProgID="Equation.DSMT4" ShapeID="_x0000_i1033" DrawAspect="Content" ObjectID="_1523698935" r:id="rId35"/>
        </w:object>
      </w:r>
      <w:r w:rsidR="00A44D75">
        <w:rPr>
          <w:position w:val="-16"/>
        </w:rPr>
        <w:tab/>
      </w:r>
      <w:r w:rsidR="00A44D75">
        <w:rPr>
          <w:position w:val="-16"/>
        </w:rPr>
        <w:tab/>
      </w:r>
      <w:r w:rsidR="00A44D75">
        <w:rPr>
          <w:position w:val="-16"/>
        </w:rPr>
        <w:tab/>
      </w:r>
      <w:r w:rsidR="00A44D75">
        <w:rPr>
          <w:position w:val="-16"/>
        </w:rPr>
        <w:tab/>
      </w:r>
      <w:r w:rsidR="00577F43">
        <w:rPr>
          <w:position w:val="-16"/>
        </w:rPr>
        <w:tab/>
      </w:r>
      <w:r w:rsidR="00A44D75" w:rsidRPr="001B26A3">
        <w:t>6.</w:t>
      </w:r>
      <w:r w:rsidR="00A44D75">
        <w:t xml:space="preserve">  </w:t>
      </w:r>
      <w:r w:rsidR="00A44D75" w:rsidRPr="001B26A3">
        <w:rPr>
          <w:position w:val="-16"/>
        </w:rPr>
        <w:object w:dxaOrig="1780" w:dyaOrig="440">
          <v:shape id="_x0000_i1037" type="#_x0000_t75" style="width:89.25pt;height:22.5pt" o:ole="">
            <v:imagedata r:id="rId36" o:title=""/>
          </v:shape>
          <o:OLEObject Type="Embed" ProgID="Equation.DSMT4" ShapeID="_x0000_i1037" DrawAspect="Content" ObjectID="_1523698936" r:id="rId37"/>
        </w:object>
      </w:r>
    </w:p>
    <w:p w:rsidR="00D86E54" w:rsidRPr="001B26A3" w:rsidRDefault="00D86E54" w:rsidP="00A44D75">
      <w:pPr>
        <w:spacing w:line="240" w:lineRule="atLeast"/>
      </w:pPr>
    </w:p>
    <w:p w:rsidR="00D86E54" w:rsidRPr="001B26A3" w:rsidRDefault="001B26A3" w:rsidP="00A44D75">
      <w:pPr>
        <w:spacing w:line="240" w:lineRule="atLeast"/>
      </w:pPr>
      <w:r w:rsidRPr="001B26A3">
        <w:tab/>
      </w:r>
      <w:r w:rsidRPr="001B26A3">
        <w:tab/>
      </w:r>
      <w:r w:rsidRPr="001B26A3">
        <w:tab/>
      </w:r>
    </w:p>
    <w:p w:rsidR="00D86E54" w:rsidRPr="001B26A3" w:rsidRDefault="00D86E54" w:rsidP="00961D79">
      <w:pPr>
        <w:rPr>
          <w:b/>
        </w:rPr>
      </w:pPr>
    </w:p>
    <w:p w:rsidR="005828C9" w:rsidRPr="001B26A3" w:rsidRDefault="005828C9" w:rsidP="00961D79"/>
    <w:p w:rsidR="005828C9" w:rsidRPr="001B26A3" w:rsidRDefault="005828C9" w:rsidP="00961D79"/>
    <w:p w:rsidR="00957BD1" w:rsidRPr="001B26A3" w:rsidRDefault="00957BD1" w:rsidP="00961D79"/>
    <w:p w:rsidR="009F4A3B" w:rsidRPr="001B26A3" w:rsidRDefault="006D3E97" w:rsidP="00961D79"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  <w:r w:rsidRPr="001B26A3">
        <w:tab/>
      </w:r>
    </w:p>
    <w:p w:rsidR="00957BD1" w:rsidRPr="001B26A3" w:rsidRDefault="00957BD1" w:rsidP="00957BD1">
      <w:r w:rsidRPr="001B26A3">
        <w:t xml:space="preserve">  </w:t>
      </w:r>
      <w:r w:rsidR="00572BFF" w:rsidRPr="001B26A3">
        <w:t xml:space="preserve">       </w:t>
      </w:r>
      <w:r w:rsidR="006D3E97" w:rsidRPr="001B26A3">
        <w:t xml:space="preserve"> </w:t>
      </w:r>
    </w:p>
    <w:p w:rsidR="00CB6CAE" w:rsidRPr="001B26A3" w:rsidRDefault="00CB6CAE" w:rsidP="00957BD1">
      <w:pPr>
        <w:rPr>
          <w:b/>
        </w:rPr>
      </w:pP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  <w:r w:rsidRPr="001B26A3">
        <w:rPr>
          <w:b/>
        </w:rPr>
        <w:tab/>
      </w:r>
    </w:p>
    <w:p w:rsidR="00957BD1" w:rsidRPr="001B26A3" w:rsidRDefault="00957BD1" w:rsidP="00957BD1">
      <w:pPr>
        <w:ind w:left="360"/>
      </w:pPr>
    </w:p>
    <w:p w:rsidR="00957BD1" w:rsidRPr="001B26A3" w:rsidRDefault="00957BD1" w:rsidP="00957BD1">
      <w:pPr>
        <w:ind w:left="360"/>
      </w:pPr>
    </w:p>
    <w:p w:rsidR="00957BD1" w:rsidRPr="001B26A3" w:rsidRDefault="00957BD1" w:rsidP="00957BD1">
      <w:pPr>
        <w:ind w:left="360"/>
      </w:pPr>
    </w:p>
    <w:p w:rsidR="00957BD1" w:rsidRPr="001B26A3" w:rsidRDefault="00957BD1" w:rsidP="00957BD1">
      <w:pPr>
        <w:ind w:left="360"/>
      </w:pPr>
    </w:p>
    <w:p w:rsidR="00957BD1" w:rsidRPr="001B26A3" w:rsidRDefault="00957BD1" w:rsidP="00957BD1">
      <w:pPr>
        <w:ind w:left="360"/>
      </w:pPr>
    </w:p>
    <w:p w:rsidR="00957BD1" w:rsidRPr="001B26A3" w:rsidRDefault="00957BD1" w:rsidP="00957BD1">
      <w:pPr>
        <w:ind w:left="360"/>
      </w:pPr>
    </w:p>
    <w:p w:rsidR="00957BD1" w:rsidRPr="001B26A3" w:rsidRDefault="00957BD1" w:rsidP="008144C0"/>
    <w:sectPr w:rsidR="00957BD1" w:rsidRPr="001B26A3" w:rsidSect="001F4D74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inePrinter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17F9"/>
    <w:multiLevelType w:val="hybridMultilevel"/>
    <w:tmpl w:val="1134484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673492"/>
    <w:multiLevelType w:val="hybridMultilevel"/>
    <w:tmpl w:val="C798BA8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F16F4F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CCA751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CEF01BC"/>
    <w:multiLevelType w:val="hybridMultilevel"/>
    <w:tmpl w:val="B77A56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0C76DBD"/>
    <w:multiLevelType w:val="hybridMultilevel"/>
    <w:tmpl w:val="923A26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3D91D90"/>
    <w:multiLevelType w:val="hybridMultilevel"/>
    <w:tmpl w:val="932A33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6"/>
  </w:num>
  <w:num w:numId="5">
    <w:abstractNumId w:val="4"/>
  </w:num>
  <w:num w:numId="6">
    <w:abstractNumId w:val="3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characterSpacingControl w:val="doNotCompress"/>
  <w:compat/>
  <w:rsids>
    <w:rsidRoot w:val="001F4D74"/>
    <w:rsid w:val="00007631"/>
    <w:rsid w:val="0002529B"/>
    <w:rsid w:val="000359CE"/>
    <w:rsid w:val="00070342"/>
    <w:rsid w:val="00086E3F"/>
    <w:rsid w:val="000D2BA2"/>
    <w:rsid w:val="00112C1B"/>
    <w:rsid w:val="001A7A64"/>
    <w:rsid w:val="001B2620"/>
    <w:rsid w:val="001B26A3"/>
    <w:rsid w:val="001F4D74"/>
    <w:rsid w:val="001F653C"/>
    <w:rsid w:val="002177D7"/>
    <w:rsid w:val="002242D5"/>
    <w:rsid w:val="00263E13"/>
    <w:rsid w:val="003037FC"/>
    <w:rsid w:val="00356E47"/>
    <w:rsid w:val="003C1AFA"/>
    <w:rsid w:val="004021AE"/>
    <w:rsid w:val="00441D51"/>
    <w:rsid w:val="004B7E70"/>
    <w:rsid w:val="004F2764"/>
    <w:rsid w:val="00517B8D"/>
    <w:rsid w:val="00526281"/>
    <w:rsid w:val="00560684"/>
    <w:rsid w:val="00572BFF"/>
    <w:rsid w:val="00577F43"/>
    <w:rsid w:val="0058267B"/>
    <w:rsid w:val="005828C9"/>
    <w:rsid w:val="005837E1"/>
    <w:rsid w:val="005A54AA"/>
    <w:rsid w:val="005C49EF"/>
    <w:rsid w:val="005C5FD2"/>
    <w:rsid w:val="005F46B2"/>
    <w:rsid w:val="00624B01"/>
    <w:rsid w:val="0067278E"/>
    <w:rsid w:val="006A5A9C"/>
    <w:rsid w:val="006B3DB3"/>
    <w:rsid w:val="006D3E97"/>
    <w:rsid w:val="006F32C2"/>
    <w:rsid w:val="00756D00"/>
    <w:rsid w:val="007A0A99"/>
    <w:rsid w:val="007C3228"/>
    <w:rsid w:val="007D6873"/>
    <w:rsid w:val="00802B0C"/>
    <w:rsid w:val="008144C0"/>
    <w:rsid w:val="00865DF7"/>
    <w:rsid w:val="008B57A4"/>
    <w:rsid w:val="008D2CFE"/>
    <w:rsid w:val="008E38CB"/>
    <w:rsid w:val="00957BD1"/>
    <w:rsid w:val="00961D79"/>
    <w:rsid w:val="009B228A"/>
    <w:rsid w:val="009B2B31"/>
    <w:rsid w:val="009B5A3C"/>
    <w:rsid w:val="009E38EE"/>
    <w:rsid w:val="009E4B78"/>
    <w:rsid w:val="009F4A3B"/>
    <w:rsid w:val="00A06031"/>
    <w:rsid w:val="00A44D75"/>
    <w:rsid w:val="00B2738B"/>
    <w:rsid w:val="00B37FBC"/>
    <w:rsid w:val="00B42D9D"/>
    <w:rsid w:val="00BC3F40"/>
    <w:rsid w:val="00C06035"/>
    <w:rsid w:val="00C10623"/>
    <w:rsid w:val="00C13430"/>
    <w:rsid w:val="00C404C1"/>
    <w:rsid w:val="00CB121E"/>
    <w:rsid w:val="00CB6CAE"/>
    <w:rsid w:val="00D12B57"/>
    <w:rsid w:val="00D43F5F"/>
    <w:rsid w:val="00D809C8"/>
    <w:rsid w:val="00D80D91"/>
    <w:rsid w:val="00D86E54"/>
    <w:rsid w:val="00DC23A9"/>
    <w:rsid w:val="00DE1D3C"/>
    <w:rsid w:val="00DF77EE"/>
    <w:rsid w:val="00E04620"/>
    <w:rsid w:val="00E72240"/>
    <w:rsid w:val="00EA5866"/>
    <w:rsid w:val="00F056AB"/>
    <w:rsid w:val="00F80511"/>
    <w:rsid w:val="00F86C1E"/>
    <w:rsid w:val="00FA3440"/>
    <w:rsid w:val="00FF10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41D5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BD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70342"/>
    <w:pPr>
      <w:tabs>
        <w:tab w:val="center" w:pos="5220"/>
        <w:tab w:val="right" w:pos="10440"/>
      </w:tabs>
    </w:pPr>
    <w:rPr>
      <w:sz w:val="28"/>
      <w:szCs w:val="28"/>
    </w:rPr>
  </w:style>
  <w:style w:type="paragraph" w:styleId="Header">
    <w:name w:val="header"/>
    <w:basedOn w:val="Normal"/>
    <w:link w:val="HeaderChar"/>
    <w:rsid w:val="00356E47"/>
    <w:pPr>
      <w:tabs>
        <w:tab w:val="center" w:pos="4320"/>
        <w:tab w:val="right" w:pos="8640"/>
      </w:tabs>
    </w:pPr>
    <w:rPr>
      <w:rFonts w:ascii="LinePrinter" w:hAnsi="LinePrinter"/>
      <w:shadow/>
      <w:noProof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356E47"/>
    <w:rPr>
      <w:rFonts w:ascii="LinePrinter" w:hAnsi="LinePrinter"/>
      <w:shadow/>
      <w:noProof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C89E9E-4F83-43EC-9296-6FC5492BEC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7</TotalTime>
  <Pages>2</Pages>
  <Words>240</Words>
  <Characters>136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scd</Company>
  <LinksUpToDate>false</LinksUpToDate>
  <CharactersWithSpaces>16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5</cp:revision>
  <cp:lastPrinted>2016-05-02T16:38:00Z</cp:lastPrinted>
  <dcterms:created xsi:type="dcterms:W3CDTF">2016-04-29T21:06:00Z</dcterms:created>
  <dcterms:modified xsi:type="dcterms:W3CDTF">2016-05-02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